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notesSlides/notesSlide34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  <p:sldId id="547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Extra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34" d="100"/>
          <a:sy n="134" d="100"/>
        </p:scale>
        <p:origin x="-120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1.fntdata"/><Relationship Id="rId7" Type="http://schemas.openxmlformats.org/officeDocument/2006/relationships/slide" Target="slides/slide6.xml"/><Relationship Id="rId43" Type="http://schemas.openxmlformats.org/officeDocument/2006/relationships/font" Target="fonts/font5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viewProps" Target="view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7.fntdata"/><Relationship Id="rId42" Type="http://schemas.openxmlformats.org/officeDocument/2006/relationships/font" Target="fonts/font4.fntdata"/><Relationship Id="rId6" Type="http://schemas.openxmlformats.org/officeDocument/2006/relationships/slide" Target="slides/slide5.xml"/><Relationship Id="rId49" Type="http://schemas.openxmlformats.org/officeDocument/2006/relationships/presProps" Target="presProps.xml"/><Relationship Id="rId44" Type="http://schemas.openxmlformats.org/officeDocument/2006/relationships/font" Target="fonts/font6.fntdata"/><Relationship Id="rId19" Type="http://schemas.openxmlformats.org/officeDocument/2006/relationships/slide" Target="slides/slide18.xml"/><Relationship Id="rId3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8.fntdata"/><Relationship Id="rId35" Type="http://schemas.openxmlformats.org/officeDocument/2006/relationships/slide" Target="slides/slide34.xml"/><Relationship Id="rId51" Type="http://schemas.openxmlformats.org/officeDocument/2006/relationships/theme" Target="theme/theme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2.fntdata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52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ict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ict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ict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ict"/><Relationship Id="rId3" Type="http://schemas.openxmlformats.org/officeDocument/2006/relationships/image" Target="../media/image30.pict"/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ict"/><Relationship Id="rId1" Type="http://schemas.openxmlformats.org/officeDocument/2006/relationships/image" Target="../media/image2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ict"/><Relationship Id="rId1" Type="http://schemas.openxmlformats.org/officeDocument/2006/relationships/image" Target="../media/image2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ict"/><Relationship Id="rId1" Type="http://schemas.openxmlformats.org/officeDocument/2006/relationships/image" Target="../media/image2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ict"/><Relationship Id="rId1" Type="http://schemas.openxmlformats.org/officeDocument/2006/relationships/image" Target="../media/image2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ict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09794" y="6553200"/>
            <a:ext cx="30862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April 21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9.bin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3.xml"/><Relationship Id="rId5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p:oleObj spid="_x0000_s78850" name="Equation" r:id="rId4" imgW="838080" imgH="444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p:oleObj spid="_x0000_s8194" name="Equation" r:id="rId4" imgW="190476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p:oleObj spid="_x0000_s79874" name="Equation" r:id="rId4" imgW="545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p:oleObj spid="_x0000_s12290" name="Equation" r:id="rId4" imgW="939600" imgH="241200" progId="Equation.DSMT4">
              <p:embed/>
            </p:oleObj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p:oleObj spid="_x0000_s12291" name="Equation" r:id="rId5" imgW="927000" imgH="4824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p:oleObj spid="_x0000_s9218" name="Equation" r:id="rId4" imgW="1574640" imgH="533160" progId="Equation.DSMT4">
              <p:embed/>
            </p:oleObj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p:oleObj spid="_x0000_s9219" name="Equation" r:id="rId5" imgW="1968500" imgH="254000" progId="Equation.DSMT4">
              <p:embed/>
            </p:oleObj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p:oleObj spid="_x0000_s13314" name="Equation" r:id="rId4" imgW="2730500" imgH="990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p:oleObj spid="_x0000_s130050" name="Equation" r:id="rId3" imgW="1397000" imgH="533400" progId="Equation.DSMT4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p:oleObj spid="_x0000_s15362" name="Equation" r:id="rId4" imgW="1295280" imgH="457200" progId="Equation.DSMT4">
              <p:embed/>
            </p:oleObj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p:oleObj spid="_x0000_s15363" name="Equation" r:id="rId5" imgW="270504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386" name="Equation" r:id="rId4" imgW="435285" imgH="677109" progId="Equation.DSMT4">
              <p:embed/>
            </p:oleObj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7411" name="Equation" r:id="rId4" imgW="435285" imgH="677109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p:oleObj spid="_x0000_s17414" name="Equation" r:id="rId5" imgW="1473200" imgH="736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8434" name="Equation" r:id="rId4" imgW="435285" imgH="677109" progId="Equation.DSMT4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8435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9458" name="Equation" r:id="rId4" imgW="435285" imgH="677109" progId="Equation.DSMT4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9459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048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p:oleObj spid="_x0000_s20483" name="Equation" r:id="rId5" imgW="990600" imgH="596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150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p:oleObj spid="_x0000_s21507" name="Equation" r:id="rId5" imgW="876300" imgH="812800" progId="Equation.DSMT4">
              <p:embed/>
            </p:oleObj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253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p:oleObj spid="_x0000_s22531" name="Equation" r:id="rId5" imgW="952500" imgH="5715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p:oleObj spid="_x0000_s22534" name="Equation" r:id="rId6" imgW="9779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p:oleObj spid="_x0000_s1026" name="Equation" r:id="rId4" imgW="1866600" imgH="482400" progId="Equation.DSMT4">
              <p:embed/>
            </p:oleObj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3554" name="Equation" r:id="rId4" imgW="435285" imgH="677109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52600" y="1371600"/>
          <a:ext cx="5508625" cy="4267200"/>
        </p:xfrm>
        <a:graphic>
          <a:graphicData uri="http://schemas.openxmlformats.org/presentationml/2006/ole">
            <p:oleObj spid="_x0000_s23558" name="Equation" r:id="rId5" imgW="1130300" imgH="876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486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00213" y="1333500"/>
          <a:ext cx="5694362" cy="4824413"/>
        </p:xfrm>
        <a:graphic>
          <a:graphicData uri="http://schemas.openxmlformats.org/presentationml/2006/ole">
            <p:oleObj spid="_x0000_s164867" name="Equation" r:id="rId5" imgW="1168400" imgH="9906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4578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p:oleObj spid="_x0000_s24579" name="Equation" r:id="rId5" imgW="1270000" imgH="10033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560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p:oleObj spid="_x0000_s25603" name="Equation" r:id="rId5" imgW="1270000" imgH="825500" progId="Equation.DSMT4">
              <p:embed/>
            </p:oleObj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6626" name="Equation" r:id="rId4" imgW="435285" imgH="677109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p:oleObj spid="_x0000_s26627" name="Equation" r:id="rId5" imgW="990600" imgH="596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084" y="1905000"/>
            <a:ext cx="7627321" cy="356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38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3800" dirty="0" smtClean="0"/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3800" dirty="0" smtClean="0"/>
              <a:t>3</a:t>
            </a:r>
            <a:endParaRPr lang="en-US" sz="13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1W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p:oleObj spid="_x0000_s2050" name="Equation" r:id="rId4" imgW="428207" imgH="6661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2051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p:oleObj spid="_x0000_s3074" name="Equation" r:id="rId4" imgW="533160" imgH="457200" progId="Equation.DSMT4">
              <p:embed/>
            </p:oleObj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3076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p:oleObj spid="_x0000_s4098" name="Equation" r:id="rId4" imgW="2920680" imgH="50796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p:oleObj spid="_x0000_s4099" name="Equation" r:id="rId5" imgW="660240" imgH="241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p:oleObj spid="_x0000_s5122" name="Equation" r:id="rId4" imgW="2273040" imgH="99036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p:oleObj spid="_x0000_s5123" name="Equation" r:id="rId5" imgW="68580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p:oleObj spid="_x0000_s6146" name="Equation" r:id="rId4" imgW="1523880" imgH="457200" progId="Equation.DSMT4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7</TotalTime>
  <Words>954</Words>
  <Application>Microsoft Macintosh PowerPoint</Application>
  <PresentationFormat>On-screen Show (4:3)</PresentationFormat>
  <Paragraphs>250</Paragraphs>
  <Slides>35</Slides>
  <Notes>34</Notes>
  <HiddenSlides>8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Extra</vt:lpstr>
      <vt:lpstr>Euclid Symbol</vt:lpstr>
      <vt:lpstr>6.042 Lecture Template</vt:lpstr>
      <vt:lpstr>Equation</vt:lpstr>
      <vt:lpstr>Slide 1</vt:lpstr>
      <vt:lpstr>Polynomials Express Choices &amp; Outcomes</vt:lpstr>
      <vt:lpstr>expression for ck?</vt:lpstr>
      <vt:lpstr>binomial expressions</vt:lpstr>
      <vt:lpstr>Slide 5</vt:lpstr>
      <vt:lpstr>Slide 6</vt:lpstr>
      <vt:lpstr>The Binomial Formula</vt:lpstr>
      <vt:lpstr>The Binomial Formula</vt:lpstr>
      <vt:lpstr>Slide 9</vt:lpstr>
      <vt:lpstr>Slide 10</vt:lpstr>
      <vt:lpstr>Slide 11</vt:lpstr>
      <vt:lpstr>Slide 12</vt:lpstr>
      <vt:lpstr>multinomial coefficients</vt:lpstr>
      <vt:lpstr>Slide 14</vt:lpstr>
      <vt:lpstr>Slide 15</vt:lpstr>
      <vt:lpstr>Slide 16</vt:lpstr>
      <vt:lpstr>Slide 17</vt:lpstr>
      <vt:lpstr>The Multinomial Formula</vt:lpstr>
      <vt:lpstr>Slide 19</vt:lpstr>
      <vt:lpstr>Slide 20</vt:lpstr>
      <vt:lpstr>Slide 21</vt:lpstr>
      <vt:lpstr>Pascal’s Identity</vt:lpstr>
      <vt:lpstr>Slide 23</vt:lpstr>
      <vt:lpstr>Slide 24</vt:lpstr>
      <vt:lpstr>Slide 25</vt:lpstr>
      <vt:lpstr>Slide 26</vt:lpstr>
      <vt:lpstr>Combinatorial Proof, II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Team Problems</vt:lpstr>
    </vt:vector>
  </TitlesOfParts>
  <Manager/>
  <Company>toc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55</cp:revision>
  <cp:lastPrinted>2010-04-18T02:00:45Z</cp:lastPrinted>
  <dcterms:created xsi:type="dcterms:W3CDTF">2010-04-18T01:54:53Z</dcterms:created>
  <dcterms:modified xsi:type="dcterms:W3CDTF">2010-04-18T02:00:54Z</dcterms:modified>
  <cp:category>6.042</cp:category>
</cp:coreProperties>
</file>